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308" r:id="rId3"/>
    <p:sldId id="281" r:id="rId4"/>
    <p:sldId id="282" r:id="rId5"/>
    <p:sldId id="299" r:id="rId6"/>
    <p:sldId id="290" r:id="rId7"/>
    <p:sldId id="295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90" d="100"/>
          <a:sy n="90" d="100"/>
        </p:scale>
        <p:origin x="57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E55742-5EF2-EB05-FEE3-A33898E5295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6FB0373-4756-45D8-72E5-597A1AC1636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7C5D06-606A-7AE5-0740-2078786BDD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AAFE8-F47A-4535-904C-441C11E79708}" type="datetimeFigureOut">
              <a:rPr lang="en-IN" smtClean="0"/>
              <a:t>24-05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6593AF-A546-C797-300D-E6E75C622D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05D954-A0EF-C740-CBD0-4EB49BDE8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E7454-ACAE-41D8-B6D0-499EA0D6F38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143335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86B95F-6FE3-18C7-F06D-932E82987A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314A63F-6572-7B78-68CB-444FED56836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9B8CC2-0680-CEB0-E059-FA43A74781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AAFE8-F47A-4535-904C-441C11E79708}" type="datetimeFigureOut">
              <a:rPr lang="en-IN" smtClean="0"/>
              <a:t>24-05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1CF23C-5F9D-243A-D338-09EAE9C61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A6BEA2-7ED7-CC19-E2C5-3B67DC26B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E7454-ACAE-41D8-B6D0-499EA0D6F38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787142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FD4D83F-D33A-D8D4-FA37-CB658C56A13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2F1D586-7333-F80E-65EC-11DA69B710E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899391-B8C4-51DA-7D46-3E98A92DC6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AAFE8-F47A-4535-904C-441C11E79708}" type="datetimeFigureOut">
              <a:rPr lang="en-IN" smtClean="0"/>
              <a:t>24-05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0F12E4-6CF1-A954-F63C-48149975A3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812BD2-1AEF-FC0E-A2A5-CCE0CF0291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E7454-ACAE-41D8-B6D0-499EA0D6F38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718085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12AE85-5E7D-9773-7487-D67C25FB2C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260EB4-1CFC-E175-3301-F93AABDDE2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8D5044-0623-87C2-F4A2-86B7CCF806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AAFE8-F47A-4535-904C-441C11E79708}" type="datetimeFigureOut">
              <a:rPr lang="en-IN" smtClean="0"/>
              <a:t>24-05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D56D15-2B9E-0772-E4EF-AC6022FA71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DF91FC-F572-21D1-864F-17C841332E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E7454-ACAE-41D8-B6D0-499EA0D6F38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477963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E8075D-281F-CE14-5B19-267243CBC4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28DEB8-F911-5F25-3C68-7113FBC0E0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DCFB96-69D8-01D9-CB1E-07C8594BE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AAFE8-F47A-4535-904C-441C11E79708}" type="datetimeFigureOut">
              <a:rPr lang="en-IN" smtClean="0"/>
              <a:t>24-05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5E4145-C1F1-7163-ABCD-16FE2387C0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81795B-2BCF-529D-7EAE-62E01CB5B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E7454-ACAE-41D8-B6D0-499EA0D6F38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721668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F81085-BAAD-48C7-3BBA-39233AAA06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6BA98A-CB1A-60AC-26AF-0FE1C2201C0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71D6CD-B538-A2DD-405B-1291524A24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A0F644F-ED98-B7D8-8482-43E9F13C76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AAFE8-F47A-4535-904C-441C11E79708}" type="datetimeFigureOut">
              <a:rPr lang="en-IN" smtClean="0"/>
              <a:t>24-05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F10A38F-2A14-FA3A-CCCA-79421D0AF1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7D60BCA-F294-C834-B645-92A94C92E0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E7454-ACAE-41D8-B6D0-499EA0D6F38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734183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124C0D-3D91-71C8-B137-66872F5715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B7AFBF4-AF9A-030B-983E-E275AC53A2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D4FC095-C15E-2391-5DC7-1D1457E43C0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C80B823-F1D2-DEFA-4902-B9B8A66138F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00EE939-D4F7-C9F9-8AE8-AF30FE4BA83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BF41680-E477-C901-C563-E864F32239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AAFE8-F47A-4535-904C-441C11E79708}" type="datetimeFigureOut">
              <a:rPr lang="en-IN" smtClean="0"/>
              <a:t>24-05-2022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906CE1D-3840-DFCA-4E80-4C737DB76C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0CF5998-0D3F-681B-B402-3B1D8261FF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E7454-ACAE-41D8-B6D0-499EA0D6F38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191010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AF6B36-6C35-A4A9-3A78-5C6A5C8E03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EDE32D3-9F28-6C11-49FB-C5713C6EE9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AAFE8-F47A-4535-904C-441C11E79708}" type="datetimeFigureOut">
              <a:rPr lang="en-IN" smtClean="0"/>
              <a:t>24-05-2022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8F33162-4E5A-3717-BE2D-34560B880D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011F19E-BFDA-5AB0-D962-B55E43E6D4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E7454-ACAE-41D8-B6D0-499EA0D6F38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549483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F13217-8478-D476-24F4-E02F06315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AAFE8-F47A-4535-904C-441C11E79708}" type="datetimeFigureOut">
              <a:rPr lang="en-IN" smtClean="0"/>
              <a:t>24-05-2022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D5E36B-2FF4-E979-D133-9E5816412D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C8C79C-2207-8B17-F75C-0C4A90E2F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E7454-ACAE-41D8-B6D0-499EA0D6F38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503146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3A4434-D82A-BD2B-27FA-EC71A43ECB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46BB43-CF6C-2D38-03A1-911EA425A0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1C05BB6-D900-83F1-2612-73ED5F6442E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595C2E0-0580-813F-720F-0F8EDCB6EF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AAFE8-F47A-4535-904C-441C11E79708}" type="datetimeFigureOut">
              <a:rPr lang="en-IN" smtClean="0"/>
              <a:t>24-05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40543EB-7B18-A2CC-DD4B-76926A4C17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130759-2A5C-917B-FE29-D2E747BC1E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E7454-ACAE-41D8-B6D0-499EA0D6F38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609284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AD0175-3AA7-393D-A086-1062AD8C3F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B7785DA-F35A-EC2D-4AB0-B5FD50CBCB5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A3D503A-5DC2-626C-5E0A-7DAEEEF307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4E72CCD-FC78-E72A-EBF1-54215F4691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AAFE8-F47A-4535-904C-441C11E79708}" type="datetimeFigureOut">
              <a:rPr lang="en-IN" smtClean="0"/>
              <a:t>24-05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4F21D3A-04AD-D2B7-F543-C05F4C1EB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8E509C-A0E6-0A90-96B3-64C407EECE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E7454-ACAE-41D8-B6D0-499EA0D6F38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988496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7B64F0B-AB38-C1AF-B859-8D61B0558E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91E167-34A1-B127-CFC7-CE1ABA9A2C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5C14AD-2598-1C3F-FBDC-D84D8609F26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BAAFE8-F47A-4535-904C-441C11E79708}" type="datetimeFigureOut">
              <a:rPr lang="en-IN" smtClean="0"/>
              <a:t>24-05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1AD4BEC-4A41-A1EC-807E-E72873E222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04771B-AC3F-41F8-F018-EE1997C5904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1E7454-ACAE-41D8-B6D0-499EA0D6F38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01173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tiff"/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tiff"/><Relationship Id="rId3" Type="http://schemas.openxmlformats.org/officeDocument/2006/relationships/image" Target="../media/image13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tif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tif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D2B8AF32-31B2-4EE1-8C4E-FF039C3EC0E0}"/>
              </a:ext>
            </a:extLst>
          </p:cNvPr>
          <p:cNvSpPr txBox="1"/>
          <p:nvPr/>
        </p:nvSpPr>
        <p:spPr>
          <a:xfrm>
            <a:off x="2665982" y="4050014"/>
            <a:ext cx="7285886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endParaRPr lang="en-IN" sz="2400" b="1" dirty="0">
              <a:solidFill>
                <a:schemeClr val="bg2"/>
              </a:solidFill>
              <a:highlight>
                <a:srgbClr val="000000"/>
              </a:highlight>
            </a:endParaRPr>
          </a:p>
          <a:p>
            <a:pPr algn="ctr"/>
            <a:r>
              <a:rPr lang="en-IN" b="1" dirty="0">
                <a:solidFill>
                  <a:schemeClr val="bg2"/>
                </a:solidFill>
                <a:highlight>
                  <a:srgbClr val="000000"/>
                </a:highlight>
              </a:rPr>
              <a:t>27</a:t>
            </a:r>
            <a:r>
              <a:rPr lang="en-IN" sz="1800" b="1" dirty="0">
                <a:solidFill>
                  <a:schemeClr val="bg2"/>
                </a:solidFill>
                <a:highlight>
                  <a:srgbClr val="000000"/>
                </a:highlight>
              </a:rPr>
              <a:t>/05/202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3E044F0-CDBF-48B9-A85E-FEEF4C9988DC}"/>
              </a:ext>
            </a:extLst>
          </p:cNvPr>
          <p:cNvSpPr txBox="1"/>
          <p:nvPr/>
        </p:nvSpPr>
        <p:spPr>
          <a:xfrm>
            <a:off x="1326355" y="-466420"/>
            <a:ext cx="9539289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endParaRPr lang="en-US" sz="2800" b="1" i="0" dirty="0">
              <a:solidFill>
                <a:schemeClr val="bg2"/>
              </a:solidFill>
              <a:effectLst/>
              <a:highlight>
                <a:srgbClr val="000000"/>
              </a:highlight>
              <a:latin typeface="times new roman" panose="02020603050405020304" pitchFamily="18" charset="0"/>
            </a:endParaRPr>
          </a:p>
          <a:p>
            <a:pPr algn="ctr"/>
            <a:r>
              <a:rPr lang="en-US" sz="2800" b="1" i="0" dirty="0">
                <a:solidFill>
                  <a:schemeClr val="bg2"/>
                </a:solidFill>
                <a:effectLst/>
                <a:highlight>
                  <a:srgbClr val="000000"/>
                </a:highlight>
                <a:latin typeface="times new roman" panose="02020603050405020304" pitchFamily="18" charset="0"/>
              </a:rPr>
              <a:t>Response of the traveling planetary waves at low latitude middle atmosphere during September 2019 minor sudden stratospheric warming </a:t>
            </a:r>
            <a:endParaRPr lang="en-IN" sz="2800" dirty="0">
              <a:solidFill>
                <a:schemeClr val="bg2"/>
              </a:solidFill>
              <a:highlight>
                <a:srgbClr val="000000"/>
              </a:highlight>
            </a:endParaRPr>
          </a:p>
        </p:txBody>
      </p:sp>
      <p:sp>
        <p:nvSpPr>
          <p:cNvPr id="2" name="AutoShape 2" descr="upload.wikimedia.org/wikipedia/en/a/a2/IIT_Gand...">
            <a:extLst>
              <a:ext uri="{FF2B5EF4-FFF2-40B4-BE49-F238E27FC236}">
                <a16:creationId xmlns:a16="http://schemas.microsoft.com/office/drawing/2014/main" id="{58915F37-5529-46BE-AE97-F25830FB594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3" name="AutoShape 4" descr="upload.wikimedia.org/wikipedia/en/a/a2/IIT_Gand...">
            <a:extLst>
              <a:ext uri="{FF2B5EF4-FFF2-40B4-BE49-F238E27FC236}">
                <a16:creationId xmlns:a16="http://schemas.microsoft.com/office/drawing/2014/main" id="{1BC70028-5A2C-4432-835F-503F63943F3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FEB86AD-30CB-4130-9195-C1E543934A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73733" y="2001697"/>
            <a:ext cx="1518267" cy="149811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1BB8CB8-BF03-4FA7-9A56-E71F26B174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8600" y="1930886"/>
            <a:ext cx="1498114" cy="1498114"/>
          </a:xfrm>
          <a:prstGeom prst="rect">
            <a:avLst/>
          </a:prstGeom>
        </p:spPr>
      </p:pic>
      <p:sp>
        <p:nvSpPr>
          <p:cNvPr id="5" name="AutoShape 2">
            <a:extLst>
              <a:ext uri="{FF2B5EF4-FFF2-40B4-BE49-F238E27FC236}">
                <a16:creationId xmlns:a16="http://schemas.microsoft.com/office/drawing/2014/main" id="{4E00FC12-5215-4938-B147-4E203AD175A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248400" y="35814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4DCB465-67E9-4B42-99AB-8F457D53655F}"/>
              </a:ext>
            </a:extLst>
          </p:cNvPr>
          <p:cNvSpPr txBox="1"/>
          <p:nvPr/>
        </p:nvSpPr>
        <p:spPr>
          <a:xfrm>
            <a:off x="3037641" y="2807986"/>
            <a:ext cx="623064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800" b="1" dirty="0" err="1">
                <a:solidFill>
                  <a:schemeClr val="bg2"/>
                </a:solidFill>
                <a:highlight>
                  <a:srgbClr val="000000"/>
                </a:highlight>
              </a:rPr>
              <a:t>Gourav</a:t>
            </a:r>
            <a:r>
              <a:rPr lang="en-IN" sz="2800" b="1" dirty="0">
                <a:solidFill>
                  <a:schemeClr val="bg2"/>
                </a:solidFill>
                <a:highlight>
                  <a:srgbClr val="000000"/>
                </a:highlight>
              </a:rPr>
              <a:t> Mitra (PRL, IITGN, INDIA)</a:t>
            </a:r>
          </a:p>
          <a:p>
            <a:pPr algn="ctr"/>
            <a:r>
              <a:rPr lang="en-IN" sz="2800" b="0" i="0" dirty="0">
                <a:solidFill>
                  <a:schemeClr val="bg1"/>
                </a:solidFill>
                <a:effectLst/>
                <a:highlight>
                  <a:srgbClr val="000000"/>
                </a:highlight>
                <a:latin typeface="Open Sans" panose="020B0606030504020204" pitchFamily="34" charset="0"/>
              </a:rPr>
              <a:t>EGU22-11510</a:t>
            </a:r>
            <a:endParaRPr lang="en-IN" sz="2800" b="1" dirty="0">
              <a:solidFill>
                <a:schemeClr val="bg1"/>
              </a:solidFill>
              <a:highlight>
                <a:srgbClr val="000000"/>
              </a:highlight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C301DE7-A46F-466F-9746-BACFD1C22895}"/>
              </a:ext>
            </a:extLst>
          </p:cNvPr>
          <p:cNvSpPr txBox="1"/>
          <p:nvPr/>
        </p:nvSpPr>
        <p:spPr>
          <a:xfrm>
            <a:off x="6893511" y="5663976"/>
            <a:ext cx="6116714" cy="13542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1800" dirty="0">
                <a:solidFill>
                  <a:schemeClr val="bg2"/>
                </a:solidFill>
                <a:highlight>
                  <a:srgbClr val="000000"/>
                </a:highlight>
              </a:rPr>
              <a:t>Collaborator: A. </a:t>
            </a:r>
            <a:r>
              <a:rPr lang="en-IN" sz="1800" dirty="0" err="1">
                <a:solidFill>
                  <a:schemeClr val="bg2"/>
                </a:solidFill>
                <a:highlight>
                  <a:srgbClr val="000000"/>
                </a:highlight>
              </a:rPr>
              <a:t>Guharay</a:t>
            </a:r>
            <a:r>
              <a:rPr lang="en-IN" sz="1800" dirty="0">
                <a:solidFill>
                  <a:schemeClr val="bg2"/>
                </a:solidFill>
                <a:highlight>
                  <a:srgbClr val="000000"/>
                </a:highlight>
              </a:rPr>
              <a:t> (PRL, INDIA) </a:t>
            </a:r>
          </a:p>
          <a:p>
            <a:pPr algn="ctr"/>
            <a:r>
              <a:rPr lang="en-IN" sz="1800" dirty="0">
                <a:solidFill>
                  <a:schemeClr val="bg2"/>
                </a:solidFill>
                <a:highlight>
                  <a:srgbClr val="000000"/>
                </a:highlight>
              </a:rPr>
              <a:t>                            P. P. Batista (INPE, BRAZIL)</a:t>
            </a:r>
          </a:p>
          <a:p>
            <a:pPr algn="ctr"/>
            <a:r>
              <a:rPr lang="en-IN" sz="1800" dirty="0">
                <a:solidFill>
                  <a:schemeClr val="bg2"/>
                </a:solidFill>
                <a:highlight>
                  <a:srgbClr val="000000"/>
                </a:highlight>
              </a:rPr>
              <a:t>                              R. A. </a:t>
            </a:r>
            <a:r>
              <a:rPr lang="en-IN" sz="1800" dirty="0" err="1">
                <a:solidFill>
                  <a:schemeClr val="bg2"/>
                </a:solidFill>
                <a:highlight>
                  <a:srgbClr val="000000"/>
                </a:highlight>
              </a:rPr>
              <a:t>Buriti</a:t>
            </a:r>
            <a:r>
              <a:rPr lang="en-IN" sz="1800" dirty="0">
                <a:solidFill>
                  <a:schemeClr val="bg2"/>
                </a:solidFill>
                <a:highlight>
                  <a:srgbClr val="000000"/>
                </a:highlight>
              </a:rPr>
              <a:t> (UFCG, BRAZIL) </a:t>
            </a:r>
          </a:p>
          <a:p>
            <a:pPr algn="ctr"/>
            <a:endParaRPr lang="en-IN" sz="1400" b="1" i="1" dirty="0">
              <a:solidFill>
                <a:schemeClr val="bg2"/>
              </a:solidFill>
              <a:highlight>
                <a:srgbClr val="000000"/>
              </a:highlight>
            </a:endParaRPr>
          </a:p>
          <a:p>
            <a:pPr algn="ctr"/>
            <a:endParaRPr lang="en-IN" sz="1400" b="1" i="1" dirty="0">
              <a:solidFill>
                <a:schemeClr val="bg2"/>
              </a:solidFill>
            </a:endParaRPr>
          </a:p>
        </p:txBody>
      </p:sp>
      <p:pic>
        <p:nvPicPr>
          <p:cNvPr id="1026" name="Picture 2" descr="EGU 2022 - European Geosciences Union General Assembly | Copernicus">
            <a:extLst>
              <a:ext uri="{FF2B5EF4-FFF2-40B4-BE49-F238E27FC236}">
                <a16:creationId xmlns:a16="http://schemas.microsoft.com/office/drawing/2014/main" id="{25B43D44-B344-3876-4DCE-C106DBD4EF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67394"/>
            <a:ext cx="4837814" cy="1385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3269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301"/>
    </mc:Choice>
    <mc:Fallback xmlns="">
      <p:transition spd="slow" advTm="11301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61B9094-8263-4E93-9114-385D78F2F0EF}"/>
              </a:ext>
            </a:extLst>
          </p:cNvPr>
          <p:cNvSpPr txBox="1"/>
          <p:nvPr/>
        </p:nvSpPr>
        <p:spPr>
          <a:xfrm>
            <a:off x="117627" y="1514101"/>
            <a:ext cx="6922365" cy="53438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IN" sz="1800" b="1" dirty="0">
                <a:solidFill>
                  <a:srgbClr val="00B0F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Major</a:t>
            </a:r>
            <a:r>
              <a:rPr lang="en-IN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and </a:t>
            </a:r>
            <a:r>
              <a:rPr lang="en-IN" sz="1800" dirty="0">
                <a:solidFill>
                  <a:srgbClr val="00B0F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IN" sz="1800" b="1" dirty="0">
                <a:solidFill>
                  <a:srgbClr val="00B0F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inor</a:t>
            </a:r>
            <a:r>
              <a:rPr lang="en-IN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warmings are two main categories of the SSW event.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IN" sz="1800" dirty="0">
                <a:solidFill>
                  <a:srgbClr val="00B05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Reversal of  zonal mean temperature poleward of 60° </a:t>
            </a:r>
            <a:r>
              <a:rPr lang="en-IN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is a signature of both major and minor event, but the </a:t>
            </a:r>
            <a:r>
              <a:rPr lang="en-IN" sz="1800" dirty="0">
                <a:solidFill>
                  <a:schemeClr val="accent2">
                    <a:lumMod val="75000"/>
                  </a:schemeClr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reversal of zonal mean zonal wind at 60° latitude and 10 </a:t>
            </a:r>
            <a:r>
              <a:rPr lang="en-IN" sz="1800" dirty="0" err="1">
                <a:solidFill>
                  <a:schemeClr val="accent2">
                    <a:lumMod val="75000"/>
                  </a:schemeClr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Pa</a:t>
            </a:r>
            <a:r>
              <a:rPr lang="en-IN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pressure level is the characteristics of a major warming [</a:t>
            </a:r>
            <a:r>
              <a:rPr lang="en-IN" sz="1800" b="1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Labitzke</a:t>
            </a:r>
            <a:r>
              <a:rPr lang="en-IN" sz="18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and </a:t>
            </a:r>
            <a:r>
              <a:rPr lang="en-IN" sz="1800" b="1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aujokat</a:t>
            </a:r>
            <a:r>
              <a:rPr lang="en-IN" sz="18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2000</a:t>
            </a:r>
            <a:r>
              <a:rPr lang="en-IN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].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en-IN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IN" b="1" dirty="0">
                <a:solidFill>
                  <a:srgbClr val="FFC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IN" sz="1800" b="1" dirty="0">
                <a:solidFill>
                  <a:srgbClr val="FFC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e occurrence of SSW is more frequent in the Northern hemisphere (NH) than in the Southern hemisphere (SH)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en-IN" b="1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IN" sz="18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Few interesting studies on the impact of the 2019 SH SSW event affecting the global atmospheri</a:t>
            </a:r>
            <a:r>
              <a:rPr lang="en-IN" b="1" dirty="0">
                <a:ea typeface="Calibri" panose="020F0502020204030204" pitchFamily="34" charset="0"/>
                <a:cs typeface="Times New Roman" panose="02020603050405020304" pitchFamily="18" charset="0"/>
              </a:rPr>
              <a:t>c system.</a:t>
            </a:r>
            <a:r>
              <a:rPr lang="en-IN" sz="18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IN" b="1" dirty="0" err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IN" b="1" dirty="0"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IN" b="1" dirty="0">
                <a:solidFill>
                  <a:srgbClr val="00B0F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Noguchi et al. (2020)</a:t>
            </a:r>
            <a:r>
              <a:rPr lang="en-IN" b="1" dirty="0"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enhancement of convective activity in the      	                               tropics of the summer hemisphere</a:t>
            </a:r>
            <a:r>
              <a:rPr lang="en-IN" sz="18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IN" b="1" dirty="0">
                <a:ea typeface="Calibri" panose="020F0502020204030204" pitchFamily="34" charset="0"/>
                <a:cs typeface="Times New Roman" panose="02020603050405020304" pitchFamily="18" charset="0"/>
              </a:rPr>
              <a:t>ii. </a:t>
            </a:r>
            <a:r>
              <a:rPr lang="en-IN" sz="1800" b="1" i="0" u="none" strike="noStrike" baseline="0" dirty="0">
                <a:solidFill>
                  <a:srgbClr val="00B0F0"/>
                </a:solidFill>
                <a:latin typeface="STIX-Regular"/>
              </a:rPr>
              <a:t>Miyoshi and Yamazaki (2020)</a:t>
            </a:r>
            <a:r>
              <a:rPr lang="en-IN" sz="1800" b="0" i="0" u="none" strike="noStrike" baseline="0" dirty="0">
                <a:solidFill>
                  <a:srgbClr val="000000"/>
                </a:solidFill>
                <a:latin typeface="STIX-Regular"/>
              </a:rPr>
              <a:t>: 6-day oscillation in the ionosphere</a:t>
            </a:r>
            <a:endParaRPr lang="en-IN" sz="1800" b="1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B367103-4D69-4F55-A055-9E15DD9FFD5F}"/>
              </a:ext>
            </a:extLst>
          </p:cNvPr>
          <p:cNvSpPr txBox="1"/>
          <p:nvPr/>
        </p:nvSpPr>
        <p:spPr>
          <a:xfrm>
            <a:off x="4243526" y="-31081"/>
            <a:ext cx="4438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>
                <a:solidFill>
                  <a:srgbClr val="FF0000"/>
                </a:solidFill>
              </a:rPr>
              <a:t>Introduc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3F704A3-8D9E-48E3-BD4B-71A4D5F8EC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0736" y="2150852"/>
            <a:ext cx="4611498" cy="2971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9F5F37B-A0BE-44CC-94C2-8B8C7BBF8C21}"/>
              </a:ext>
            </a:extLst>
          </p:cNvPr>
          <p:cNvSpPr txBox="1"/>
          <p:nvPr/>
        </p:nvSpPr>
        <p:spPr>
          <a:xfrm>
            <a:off x="8522201" y="5635363"/>
            <a:ext cx="14326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Credit: NOA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FE7E3CC-B1D2-4F51-AC1C-351309EDA54C}"/>
              </a:ext>
            </a:extLst>
          </p:cNvPr>
          <p:cNvSpPr txBox="1"/>
          <p:nvPr/>
        </p:nvSpPr>
        <p:spPr>
          <a:xfrm>
            <a:off x="0" y="611369"/>
            <a:ext cx="73307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1"/>
                </a:solidFill>
              </a:rPr>
              <a:t>Sudden stratospheric warming</a:t>
            </a:r>
            <a:r>
              <a:rPr lang="en-US" dirty="0"/>
              <a:t>: an </a:t>
            </a:r>
            <a:r>
              <a:rPr lang="en-US" dirty="0">
                <a:solidFill>
                  <a:srgbClr val="00B050"/>
                </a:solidFill>
              </a:rPr>
              <a:t>abrupt increase in polar stratospheric temperature by a few tens of kelvin in several days </a:t>
            </a:r>
            <a:r>
              <a:rPr lang="en-US" dirty="0"/>
              <a:t>(</a:t>
            </a:r>
            <a:r>
              <a:rPr lang="en-US" b="1" dirty="0"/>
              <a:t>Andrews et al., 1987</a:t>
            </a:r>
            <a:r>
              <a:rPr lang="en-US" dirty="0"/>
              <a:t>)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45783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0878AB9-E75D-4DDA-9C1B-DF19B198B481}"/>
              </a:ext>
            </a:extLst>
          </p:cNvPr>
          <p:cNvSpPr txBox="1"/>
          <p:nvPr/>
        </p:nvSpPr>
        <p:spPr>
          <a:xfrm>
            <a:off x="2723226" y="230308"/>
            <a:ext cx="64984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800" b="1" dirty="0">
                <a:solidFill>
                  <a:srgbClr val="FF0000"/>
                </a:solidFill>
              </a:rPr>
              <a:t>Background dynamical condition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DF3BBA2-E378-4314-A49C-7B88F93956E5}"/>
              </a:ext>
            </a:extLst>
          </p:cNvPr>
          <p:cNvSpPr txBox="1"/>
          <p:nvPr/>
        </p:nvSpPr>
        <p:spPr>
          <a:xfrm>
            <a:off x="6285391" y="3362431"/>
            <a:ext cx="5726096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b="1" dirty="0"/>
              <a:t>Warming period (&gt;25 K)</a:t>
            </a:r>
            <a:r>
              <a:rPr lang="en-IN" b="1" dirty="0">
                <a:solidFill>
                  <a:srgbClr val="00B050"/>
                </a:solidFill>
              </a:rPr>
              <a:t>          </a:t>
            </a:r>
            <a:r>
              <a:rPr lang="en-IN" b="1" dirty="0">
                <a:solidFill>
                  <a:schemeClr val="accent2"/>
                </a:solidFill>
              </a:rPr>
              <a:t>day 253 to day 263 </a:t>
            </a:r>
            <a:r>
              <a:rPr lang="en-IN" dirty="0">
                <a:solidFill>
                  <a:schemeClr val="accent2"/>
                </a:solidFill>
              </a:rPr>
              <a:t>(</a:t>
            </a:r>
            <a:r>
              <a:rPr lang="en-IN" dirty="0" err="1">
                <a:solidFill>
                  <a:schemeClr val="accent2"/>
                </a:solidFill>
              </a:rPr>
              <a:t>Mcinturf</a:t>
            </a:r>
            <a:r>
              <a:rPr lang="en-IN" dirty="0">
                <a:solidFill>
                  <a:schemeClr val="accent2"/>
                </a:solidFill>
              </a:rPr>
              <a:t> 1978)</a:t>
            </a:r>
          </a:p>
          <a:p>
            <a:endParaRPr lang="en-I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b="1" dirty="0"/>
              <a:t>Westerly wind decelerates with no reversal (</a:t>
            </a:r>
            <a:r>
              <a:rPr lang="en-IN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0°S, 10 </a:t>
            </a:r>
            <a:r>
              <a:rPr lang="en-IN" sz="1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Pa</a:t>
            </a:r>
            <a:r>
              <a:rPr lang="en-IN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IN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IN" sz="1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</a:t>
            </a:r>
            <a:r>
              <a:rPr lang="en-IN" sz="1800" b="1" dirty="0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or warming </a:t>
            </a:r>
            <a:r>
              <a:rPr lang="en-IN" sz="1800" dirty="0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IN" sz="1800" dirty="0" err="1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abitzke</a:t>
            </a:r>
            <a:r>
              <a:rPr lang="en-IN" sz="1800" dirty="0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t al., 2005)</a:t>
            </a:r>
          </a:p>
          <a:p>
            <a:endParaRPr lang="en-I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b="1" dirty="0"/>
              <a:t>Reversal in ZMZW in upper stratosphere at </a:t>
            </a:r>
            <a:r>
              <a:rPr lang="en-IN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0°S         </a:t>
            </a:r>
            <a:r>
              <a:rPr lang="en-IN" sz="1800" b="1" dirty="0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gh stratospheric warming </a:t>
            </a:r>
            <a:r>
              <a:rPr lang="en-GB" sz="1800" dirty="0">
                <a:solidFill>
                  <a:schemeClr val="accent2">
                    <a:lumMod val="7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GB" sz="1800" dirty="0" err="1">
                <a:solidFill>
                  <a:schemeClr val="accent2">
                    <a:lumMod val="7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venkova</a:t>
            </a:r>
            <a:r>
              <a:rPr lang="en-GB" sz="1800" dirty="0">
                <a:solidFill>
                  <a:schemeClr val="accent2">
                    <a:lumMod val="7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et al., 2017).</a:t>
            </a:r>
            <a:endParaRPr lang="en-IN" sz="1800" dirty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I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dirty="0"/>
              <a:t>Low latitude </a:t>
            </a:r>
            <a:r>
              <a:rPr lang="en-IN" b="1" dirty="0"/>
              <a:t>Stratospheric cooling and Mesospheric warming</a:t>
            </a:r>
            <a:r>
              <a:rPr lang="en-IN" dirty="0">
                <a:solidFill>
                  <a:srgbClr val="00B050"/>
                </a:solidFill>
              </a:rPr>
              <a:t>            </a:t>
            </a:r>
            <a:r>
              <a:rPr lang="en-IN" dirty="0">
                <a:solidFill>
                  <a:schemeClr val="accent2">
                    <a:lumMod val="50000"/>
                  </a:schemeClr>
                </a:solidFill>
              </a:rPr>
              <a:t>contrasting nature</a:t>
            </a:r>
          </a:p>
          <a:p>
            <a:endParaRPr lang="en-I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N" dirty="0"/>
          </a:p>
        </p:txBody>
      </p:sp>
      <p:sp>
        <p:nvSpPr>
          <p:cNvPr id="20" name="Arrow: Right 19">
            <a:extLst>
              <a:ext uri="{FF2B5EF4-FFF2-40B4-BE49-F238E27FC236}">
                <a16:creationId xmlns:a16="http://schemas.microsoft.com/office/drawing/2014/main" id="{E61AA0D6-311F-447B-A806-2109DBAE6AF3}"/>
              </a:ext>
            </a:extLst>
          </p:cNvPr>
          <p:cNvSpPr/>
          <p:nvPr/>
        </p:nvSpPr>
        <p:spPr>
          <a:xfrm>
            <a:off x="8924278" y="3457845"/>
            <a:ext cx="448322" cy="1509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Arrow: Right 20">
            <a:extLst>
              <a:ext uri="{FF2B5EF4-FFF2-40B4-BE49-F238E27FC236}">
                <a16:creationId xmlns:a16="http://schemas.microsoft.com/office/drawing/2014/main" id="{7DF18395-A89C-4523-BA97-167FC340DA1D}"/>
              </a:ext>
            </a:extLst>
          </p:cNvPr>
          <p:cNvSpPr/>
          <p:nvPr/>
        </p:nvSpPr>
        <p:spPr>
          <a:xfrm>
            <a:off x="7208669" y="4552039"/>
            <a:ext cx="461637" cy="1331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Arrow: Right 21">
            <a:extLst>
              <a:ext uri="{FF2B5EF4-FFF2-40B4-BE49-F238E27FC236}">
                <a16:creationId xmlns:a16="http://schemas.microsoft.com/office/drawing/2014/main" id="{82B4F237-A1D4-4ACB-BDE0-4FAE68C3D91C}"/>
              </a:ext>
            </a:extLst>
          </p:cNvPr>
          <p:cNvSpPr/>
          <p:nvPr/>
        </p:nvSpPr>
        <p:spPr>
          <a:xfrm>
            <a:off x="11280722" y="5133619"/>
            <a:ext cx="465694" cy="1509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4BB332C1-FEB9-42B5-9020-F7A25A74670D}"/>
              </a:ext>
            </a:extLst>
          </p:cNvPr>
          <p:cNvSpPr/>
          <p:nvPr/>
        </p:nvSpPr>
        <p:spPr>
          <a:xfrm>
            <a:off x="7572651" y="6211302"/>
            <a:ext cx="461637" cy="1331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CE8343C-6ADA-4558-A026-17635BF2EB0D}"/>
              </a:ext>
            </a:extLst>
          </p:cNvPr>
          <p:cNvSpPr txBox="1"/>
          <p:nvPr/>
        </p:nvSpPr>
        <p:spPr>
          <a:xfrm rot="16200000">
            <a:off x="-910048" y="2864691"/>
            <a:ext cx="22364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>
                <a:solidFill>
                  <a:srgbClr val="7030A0"/>
                </a:solidFill>
              </a:rPr>
              <a:t>ECMWF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78825B3-7BB1-4399-AF24-661FEBCDF958}"/>
              </a:ext>
            </a:extLst>
          </p:cNvPr>
          <p:cNvSpPr txBox="1"/>
          <p:nvPr/>
        </p:nvSpPr>
        <p:spPr>
          <a:xfrm>
            <a:off x="6531746" y="2788459"/>
            <a:ext cx="537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Observational days </a:t>
            </a:r>
            <a:r>
              <a:rPr lang="en-IN" dirty="0"/>
              <a:t>from </a:t>
            </a:r>
            <a:r>
              <a:rPr lang="en-IN" b="1" dirty="0"/>
              <a:t>1 August to 31 October 2019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F55A9D6-30C1-432E-BFF6-35C64CAB48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516" y="753528"/>
            <a:ext cx="5726601" cy="602328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AB22621-C36F-4E11-A6C6-20AAA35EC615}"/>
              </a:ext>
            </a:extLst>
          </p:cNvPr>
          <p:cNvSpPr txBox="1"/>
          <p:nvPr/>
        </p:nvSpPr>
        <p:spPr>
          <a:xfrm>
            <a:off x="6531746" y="1098732"/>
            <a:ext cx="4939847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/>
            <a:r>
              <a:rPr lang="en-IN" b="1" dirty="0">
                <a:solidFill>
                  <a:schemeClr val="accent1"/>
                </a:solidFill>
                <a:effectLst/>
                <a:ea typeface="Times New Roman" panose="02020603050405020304" pitchFamily="18" charset="0"/>
                <a:cs typeface="Charis SIL"/>
              </a:rPr>
              <a:t>Observational parameter</a:t>
            </a:r>
          </a:p>
          <a:p>
            <a:pPr lvl="0" algn="just"/>
            <a:endParaRPr lang="en-IN" dirty="0">
              <a:ea typeface="Times New Roman" panose="02020603050405020304" pitchFamily="18" charset="0"/>
              <a:cs typeface="Charis SIL"/>
            </a:endParaRPr>
          </a:p>
          <a:p>
            <a:pPr marL="342900" lvl="0" indent="-342900" algn="just">
              <a:buAutoNum type="arabicPeriod"/>
            </a:pPr>
            <a:r>
              <a:rPr lang="en-IN" b="1" dirty="0">
                <a:solidFill>
                  <a:schemeClr val="accent1"/>
                </a:solidFill>
                <a:ea typeface="Times New Roman" panose="02020603050405020304" pitchFamily="18" charset="0"/>
                <a:cs typeface="Charis SIL"/>
              </a:rPr>
              <a:t>Horizontal winds (</a:t>
            </a:r>
            <a:r>
              <a:rPr lang="en-IN" b="1" dirty="0" err="1">
                <a:solidFill>
                  <a:schemeClr val="accent1"/>
                </a:solidFill>
                <a:ea typeface="Times New Roman" panose="02020603050405020304" pitchFamily="18" charset="0"/>
                <a:cs typeface="Charis SIL"/>
              </a:rPr>
              <a:t>u,v</a:t>
            </a:r>
            <a:r>
              <a:rPr lang="en-IN" b="1" dirty="0">
                <a:solidFill>
                  <a:schemeClr val="accent1"/>
                </a:solidFill>
                <a:ea typeface="Times New Roman" panose="02020603050405020304" pitchFamily="18" charset="0"/>
                <a:cs typeface="Charis SIL"/>
              </a:rPr>
              <a:t>): </a:t>
            </a:r>
            <a:r>
              <a:rPr lang="en-IN" dirty="0">
                <a:ea typeface="Times New Roman" panose="02020603050405020304" pitchFamily="18" charset="0"/>
                <a:cs typeface="Charis SIL"/>
              </a:rPr>
              <a:t>Meteor Radar, ECMWF reanalysis  </a:t>
            </a:r>
          </a:p>
          <a:p>
            <a:pPr marL="342900" lvl="0" indent="-342900" algn="just">
              <a:buAutoNum type="arabicPeriod"/>
            </a:pPr>
            <a:r>
              <a:rPr lang="en-IN" b="1" dirty="0">
                <a:solidFill>
                  <a:schemeClr val="accent1"/>
                </a:solidFill>
                <a:ea typeface="Times New Roman" panose="02020603050405020304" pitchFamily="18" charset="0"/>
                <a:cs typeface="Charis SIL"/>
              </a:rPr>
              <a:t>Temperature</a:t>
            </a:r>
            <a:r>
              <a:rPr lang="en-IN" dirty="0">
                <a:solidFill>
                  <a:schemeClr val="accent1"/>
                </a:solidFill>
                <a:ea typeface="Times New Roman" panose="02020603050405020304" pitchFamily="18" charset="0"/>
                <a:cs typeface="Charis SIL"/>
              </a:rPr>
              <a:t>:</a:t>
            </a:r>
            <a:r>
              <a:rPr lang="en-IN" dirty="0">
                <a:ea typeface="Times New Roman" panose="02020603050405020304" pitchFamily="18" charset="0"/>
                <a:cs typeface="Charis SIL"/>
              </a:rPr>
              <a:t> ECMWF reanalysis</a:t>
            </a:r>
            <a:endParaRPr lang="en-IN" b="1" dirty="0">
              <a:effectLst/>
              <a:ea typeface="Times New Roman" panose="02020603050405020304" pitchFamily="18" charset="0"/>
              <a:cs typeface="Charis SIL"/>
            </a:endParaRPr>
          </a:p>
        </p:txBody>
      </p:sp>
    </p:spTree>
    <p:extLst>
      <p:ext uri="{BB962C8B-B14F-4D97-AF65-F5344CB8AC3E}">
        <p14:creationId xmlns:p14="http://schemas.microsoft.com/office/powerpoint/2010/main" val="1189596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2305"/>
    </mc:Choice>
    <mc:Fallback xmlns="">
      <p:transition spd="slow" advTm="322305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E291C9D-C4FB-467E-8E91-5632EA99C3B9}"/>
              </a:ext>
            </a:extLst>
          </p:cNvPr>
          <p:cNvSpPr txBox="1"/>
          <p:nvPr/>
        </p:nvSpPr>
        <p:spPr>
          <a:xfrm>
            <a:off x="1504086" y="-91814"/>
            <a:ext cx="80826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>
                <a:solidFill>
                  <a:srgbClr val="FF0000"/>
                </a:solidFill>
              </a:rPr>
              <a:t>Low-latitude planetary wave dynamics  </a:t>
            </a:r>
          </a:p>
          <a:p>
            <a:r>
              <a:rPr lang="en-IN" sz="2800" b="1" dirty="0">
                <a:solidFill>
                  <a:schemeClr val="accent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</a:t>
            </a:r>
            <a:endParaRPr lang="en-IN" b="1" dirty="0">
              <a:solidFill>
                <a:schemeClr val="accent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DB63EF4-DCE4-42AB-BB1F-3BF06C8520DF}"/>
              </a:ext>
            </a:extLst>
          </p:cNvPr>
          <p:cNvSpPr txBox="1"/>
          <p:nvPr/>
        </p:nvSpPr>
        <p:spPr>
          <a:xfrm>
            <a:off x="418374" y="1394628"/>
            <a:ext cx="20033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90 km</a:t>
            </a:r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15431142-809E-43F3-BC96-95516255A4AF}"/>
              </a:ext>
            </a:extLst>
          </p:cNvPr>
          <p:cNvSpPr/>
          <p:nvPr/>
        </p:nvSpPr>
        <p:spPr>
          <a:xfrm>
            <a:off x="1420043" y="1505192"/>
            <a:ext cx="639577" cy="1642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0581E01F-B377-4BCC-A9A6-0BFCC5073C82}"/>
              </a:ext>
            </a:extLst>
          </p:cNvPr>
          <p:cNvSpPr/>
          <p:nvPr/>
        </p:nvSpPr>
        <p:spPr>
          <a:xfrm>
            <a:off x="1420043" y="2935976"/>
            <a:ext cx="639577" cy="1642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12D10AD2-D4AC-4DED-B23B-432C8A9E7CCF}"/>
              </a:ext>
            </a:extLst>
          </p:cNvPr>
          <p:cNvSpPr/>
          <p:nvPr/>
        </p:nvSpPr>
        <p:spPr>
          <a:xfrm>
            <a:off x="1420042" y="4264240"/>
            <a:ext cx="639577" cy="1642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E14493F7-DF97-409A-A971-F7D1417D9063}"/>
              </a:ext>
            </a:extLst>
          </p:cNvPr>
          <p:cNvSpPr/>
          <p:nvPr/>
        </p:nvSpPr>
        <p:spPr>
          <a:xfrm>
            <a:off x="1420041" y="5689533"/>
            <a:ext cx="639577" cy="1642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D604298-7A0F-48A6-86FB-9F79050224F3}"/>
              </a:ext>
            </a:extLst>
          </p:cNvPr>
          <p:cNvSpPr txBox="1"/>
          <p:nvPr/>
        </p:nvSpPr>
        <p:spPr>
          <a:xfrm>
            <a:off x="334329" y="2706489"/>
            <a:ext cx="1085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0.02 </a:t>
            </a:r>
            <a:r>
              <a:rPr lang="en-IN" dirty="0" err="1"/>
              <a:t>hPa</a:t>
            </a:r>
            <a:r>
              <a:rPr lang="en-IN" dirty="0"/>
              <a:t> ~ 80 km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B4A8DF-D867-4C36-B697-8E6CD8E3E8E1}"/>
              </a:ext>
            </a:extLst>
          </p:cNvPr>
          <p:cNvSpPr txBox="1"/>
          <p:nvPr/>
        </p:nvSpPr>
        <p:spPr>
          <a:xfrm>
            <a:off x="345414" y="4012953"/>
            <a:ext cx="1085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1 </a:t>
            </a:r>
            <a:r>
              <a:rPr lang="en-IN" dirty="0" err="1"/>
              <a:t>hPa</a:t>
            </a:r>
            <a:r>
              <a:rPr lang="en-IN" dirty="0"/>
              <a:t> ~ 48 km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3C7C181-330F-4ACB-94B6-5374633FFF28}"/>
              </a:ext>
            </a:extLst>
          </p:cNvPr>
          <p:cNvSpPr txBox="1"/>
          <p:nvPr/>
        </p:nvSpPr>
        <p:spPr>
          <a:xfrm>
            <a:off x="418374" y="5463372"/>
            <a:ext cx="1085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10 </a:t>
            </a:r>
            <a:r>
              <a:rPr lang="en-IN" dirty="0" err="1"/>
              <a:t>hPa</a:t>
            </a:r>
            <a:r>
              <a:rPr lang="en-IN" dirty="0"/>
              <a:t> ~ 32 k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34D59BE-75E2-4431-B352-F401CBC5D052}"/>
              </a:ext>
            </a:extLst>
          </p:cNvPr>
          <p:cNvSpPr txBox="1"/>
          <p:nvPr/>
        </p:nvSpPr>
        <p:spPr>
          <a:xfrm>
            <a:off x="8539620" y="713336"/>
            <a:ext cx="3306966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b="1" dirty="0">
                <a:solidFill>
                  <a:srgbClr val="00B050"/>
                </a:solidFill>
              </a:rPr>
              <a:t>Q16DW</a:t>
            </a:r>
            <a:r>
              <a:rPr lang="en-IN" dirty="0"/>
              <a:t> : </a:t>
            </a:r>
            <a:r>
              <a:rPr lang="en-IN" dirty="0">
                <a:solidFill>
                  <a:schemeClr val="accent1"/>
                </a:solidFill>
              </a:rPr>
              <a:t>14-20</a:t>
            </a:r>
            <a:r>
              <a:rPr lang="en-IN" dirty="0"/>
              <a:t> days</a:t>
            </a:r>
          </a:p>
          <a:p>
            <a:endParaRPr lang="en-I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b="1" dirty="0">
                <a:solidFill>
                  <a:srgbClr val="00B050"/>
                </a:solidFill>
              </a:rPr>
              <a:t>Q16DW</a:t>
            </a:r>
            <a:r>
              <a:rPr lang="en-IN" dirty="0"/>
              <a:t>           prewarming day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b="1" dirty="0">
                <a:solidFill>
                  <a:schemeClr val="accent2">
                    <a:lumMod val="75000"/>
                  </a:schemeClr>
                </a:solidFill>
              </a:rPr>
              <a:t>Q6DW</a:t>
            </a:r>
            <a:r>
              <a:rPr lang="en-IN" dirty="0"/>
              <a:t> : </a:t>
            </a:r>
            <a:r>
              <a:rPr lang="en-IN" dirty="0">
                <a:solidFill>
                  <a:srgbClr val="0070C0"/>
                </a:solidFill>
              </a:rPr>
              <a:t>5-7</a:t>
            </a:r>
            <a:r>
              <a:rPr lang="en-IN" dirty="0"/>
              <a:t> days</a:t>
            </a:r>
          </a:p>
          <a:p>
            <a:endParaRPr lang="en-I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b="1" dirty="0">
                <a:solidFill>
                  <a:schemeClr val="accent2">
                    <a:lumMod val="75000"/>
                  </a:schemeClr>
                </a:solidFill>
              </a:rPr>
              <a:t>Q6DW</a:t>
            </a:r>
            <a:r>
              <a:rPr lang="en-IN" dirty="0"/>
              <a:t>             around warming days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b="1" dirty="0"/>
              <a:t>Q10DW</a:t>
            </a:r>
            <a:r>
              <a:rPr lang="en-IN" dirty="0"/>
              <a:t>: </a:t>
            </a:r>
            <a:r>
              <a:rPr lang="en-IN" b="1" dirty="0"/>
              <a:t>9-12</a:t>
            </a:r>
            <a:r>
              <a:rPr lang="en-IN" dirty="0"/>
              <a:t> day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b="1" dirty="0"/>
              <a:t>Q10DW</a:t>
            </a:r>
            <a:r>
              <a:rPr lang="en-IN" dirty="0"/>
              <a:t>            prewarming days</a:t>
            </a:r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F33D1500-0E60-4595-9212-9D94B7651997}"/>
              </a:ext>
            </a:extLst>
          </p:cNvPr>
          <p:cNvSpPr/>
          <p:nvPr/>
        </p:nvSpPr>
        <p:spPr>
          <a:xfrm>
            <a:off x="9703899" y="1366874"/>
            <a:ext cx="489204" cy="15979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Arrow: Right 15">
            <a:extLst>
              <a:ext uri="{FF2B5EF4-FFF2-40B4-BE49-F238E27FC236}">
                <a16:creationId xmlns:a16="http://schemas.microsoft.com/office/drawing/2014/main" id="{EDA5672F-150C-4AF4-8498-4CD461A2492D}"/>
              </a:ext>
            </a:extLst>
          </p:cNvPr>
          <p:cNvSpPr/>
          <p:nvPr/>
        </p:nvSpPr>
        <p:spPr>
          <a:xfrm>
            <a:off x="9668327" y="2480096"/>
            <a:ext cx="489204" cy="15979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A85D0B5C-9F3A-471F-8BC2-6EDC70A734A1}"/>
              </a:ext>
            </a:extLst>
          </p:cNvPr>
          <p:cNvSpPr/>
          <p:nvPr/>
        </p:nvSpPr>
        <p:spPr>
          <a:xfrm>
            <a:off x="9722995" y="3817951"/>
            <a:ext cx="489204" cy="15979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BE7DE46-918C-44D9-A02A-3D24B84DF779}"/>
              </a:ext>
            </a:extLst>
          </p:cNvPr>
          <p:cNvSpPr txBox="1"/>
          <p:nvPr/>
        </p:nvSpPr>
        <p:spPr>
          <a:xfrm rot="16200000">
            <a:off x="-973440" y="3485497"/>
            <a:ext cx="22364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>
                <a:solidFill>
                  <a:srgbClr val="7030A0"/>
                </a:solidFill>
              </a:rPr>
              <a:t>ECMWF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47BD470-4201-40E4-BE01-06CCB177D174}"/>
              </a:ext>
            </a:extLst>
          </p:cNvPr>
          <p:cNvSpPr txBox="1"/>
          <p:nvPr/>
        </p:nvSpPr>
        <p:spPr>
          <a:xfrm rot="16200000">
            <a:off x="-933550" y="985220"/>
            <a:ext cx="22364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>
                <a:solidFill>
                  <a:srgbClr val="7030A0"/>
                </a:solidFill>
              </a:rPr>
              <a:t>Meteor Radar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5354593-4465-4B51-8581-7F5B04A3B5DE}"/>
              </a:ext>
            </a:extLst>
          </p:cNvPr>
          <p:cNvSpPr txBox="1"/>
          <p:nvPr/>
        </p:nvSpPr>
        <p:spPr>
          <a:xfrm>
            <a:off x="8442664" y="4500979"/>
            <a:ext cx="3639791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16DW</a:t>
            </a:r>
            <a:r>
              <a:rPr lang="en-IN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s mostly found to </a:t>
            </a:r>
            <a:r>
              <a:rPr lang="en-IN" sz="1800" dirty="0">
                <a:solidFill>
                  <a:schemeClr val="accent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e active at stratospheric heights during prewarming condition</a:t>
            </a:r>
            <a:r>
              <a:rPr lang="en-IN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, followed by the appearance of </a:t>
            </a:r>
            <a:r>
              <a:rPr lang="en-IN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6DW</a:t>
            </a:r>
            <a:r>
              <a:rPr lang="en-IN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t </a:t>
            </a:r>
            <a:r>
              <a:rPr lang="en-IN" sz="1800" dirty="0">
                <a:solidFill>
                  <a:srgbClr val="00B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pper mesosphere during and after the warming days. </a:t>
            </a:r>
            <a:r>
              <a:rPr lang="en-IN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andran et al. (2013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B49DFFA-7DF7-4C56-A51A-DAD4442279D2}"/>
              </a:ext>
            </a:extLst>
          </p:cNvPr>
          <p:cNvSpPr txBox="1"/>
          <p:nvPr/>
        </p:nvSpPr>
        <p:spPr>
          <a:xfrm>
            <a:off x="2059618" y="328631"/>
            <a:ext cx="3358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err="1">
                <a:solidFill>
                  <a:schemeClr val="accent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choeira</a:t>
            </a:r>
            <a:r>
              <a:rPr lang="en-IN" b="1" dirty="0">
                <a:solidFill>
                  <a:schemeClr val="accent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IN" b="1" dirty="0" err="1">
                <a:solidFill>
                  <a:schemeClr val="accent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ulista</a:t>
            </a:r>
            <a:r>
              <a:rPr lang="en-IN" b="1" dirty="0">
                <a:solidFill>
                  <a:schemeClr val="accent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22.7°S, 45°W)</a:t>
            </a:r>
            <a:endParaRPr lang="en-IN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69DF3FC-D00F-462F-8655-641F4D864085}"/>
              </a:ext>
            </a:extLst>
          </p:cNvPr>
          <p:cNvSpPr txBox="1"/>
          <p:nvPr/>
        </p:nvSpPr>
        <p:spPr>
          <a:xfrm>
            <a:off x="5552318" y="328631"/>
            <a:ext cx="2188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err="1">
                <a:solidFill>
                  <a:schemeClr val="accent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riri</a:t>
            </a:r>
            <a:r>
              <a:rPr lang="en-IN" b="1" dirty="0">
                <a:solidFill>
                  <a:schemeClr val="accent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7.4°S, 36.5°W)</a:t>
            </a:r>
            <a:endParaRPr lang="en-IN" dirty="0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985F564A-4EB9-4E31-BAEC-8F41AABF54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5632" y="680245"/>
            <a:ext cx="3040710" cy="5849124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00BB8E1-51DB-4976-A7DD-FE633CCD49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2952" y="680245"/>
            <a:ext cx="2786147" cy="5849124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DD7219DD-2439-4B70-889D-E47A7C484BC5}"/>
              </a:ext>
            </a:extLst>
          </p:cNvPr>
          <p:cNvSpPr txBox="1"/>
          <p:nvPr/>
        </p:nvSpPr>
        <p:spPr>
          <a:xfrm>
            <a:off x="4049899" y="6488668"/>
            <a:ext cx="2112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Day of year (2019)</a:t>
            </a:r>
          </a:p>
        </p:txBody>
      </p:sp>
    </p:spTree>
    <p:extLst>
      <p:ext uri="{BB962C8B-B14F-4D97-AF65-F5344CB8AC3E}">
        <p14:creationId xmlns:p14="http://schemas.microsoft.com/office/powerpoint/2010/main" val="511350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2523"/>
    </mc:Choice>
    <mc:Fallback xmlns="">
      <p:transition spd="slow" advTm="132523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CFC37D3-3439-469C-98A7-70A7C90BD8C6}"/>
              </a:ext>
            </a:extLst>
          </p:cNvPr>
          <p:cNvSpPr txBox="1"/>
          <p:nvPr/>
        </p:nvSpPr>
        <p:spPr>
          <a:xfrm>
            <a:off x="2059618" y="-89009"/>
            <a:ext cx="82467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ajor wave </a:t>
            </a:r>
            <a:r>
              <a:rPr lang="en-I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mponents</a:t>
            </a:r>
            <a:r>
              <a:rPr lang="en-IN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t low latitudes </a:t>
            </a:r>
            <a:endParaRPr lang="en-IN" sz="2800" dirty="0">
              <a:solidFill>
                <a:srgbClr val="0070C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8069C55-E807-4918-B48F-8529CB025B84}"/>
              </a:ext>
            </a:extLst>
          </p:cNvPr>
          <p:cNvSpPr txBox="1"/>
          <p:nvPr/>
        </p:nvSpPr>
        <p:spPr>
          <a:xfrm>
            <a:off x="336650" y="1367952"/>
            <a:ext cx="10209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0.02 </a:t>
            </a:r>
            <a:r>
              <a:rPr lang="en-IN" dirty="0" err="1"/>
              <a:t>hPa</a:t>
            </a:r>
            <a:r>
              <a:rPr lang="en-IN" dirty="0"/>
              <a:t> ~ 80 km</a:t>
            </a:r>
          </a:p>
          <a:p>
            <a:endParaRPr lang="en-IN" dirty="0"/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CC43DDD1-19DF-4549-8A74-A6CAADD67977}"/>
              </a:ext>
            </a:extLst>
          </p:cNvPr>
          <p:cNvSpPr/>
          <p:nvPr/>
        </p:nvSpPr>
        <p:spPr>
          <a:xfrm>
            <a:off x="1420042" y="1549580"/>
            <a:ext cx="639577" cy="1642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244206B3-C7F8-4461-AADB-B7BF49D26FED}"/>
              </a:ext>
            </a:extLst>
          </p:cNvPr>
          <p:cNvSpPr/>
          <p:nvPr/>
        </p:nvSpPr>
        <p:spPr>
          <a:xfrm>
            <a:off x="1420042" y="3650281"/>
            <a:ext cx="639577" cy="1642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Arrow: Right 15">
            <a:extLst>
              <a:ext uri="{FF2B5EF4-FFF2-40B4-BE49-F238E27FC236}">
                <a16:creationId xmlns:a16="http://schemas.microsoft.com/office/drawing/2014/main" id="{73A8F4F3-C4B8-4AEB-A610-5B04516E7CB9}"/>
              </a:ext>
            </a:extLst>
          </p:cNvPr>
          <p:cNvSpPr/>
          <p:nvPr/>
        </p:nvSpPr>
        <p:spPr>
          <a:xfrm>
            <a:off x="1420041" y="5308420"/>
            <a:ext cx="639577" cy="1642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B99828C-CA90-44F8-A01A-82C774E7C84C}"/>
              </a:ext>
            </a:extLst>
          </p:cNvPr>
          <p:cNvSpPr txBox="1"/>
          <p:nvPr/>
        </p:nvSpPr>
        <p:spPr>
          <a:xfrm>
            <a:off x="251460" y="3466069"/>
            <a:ext cx="120070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dirty="0"/>
              <a:t>1 </a:t>
            </a:r>
            <a:r>
              <a:rPr lang="en-IN" dirty="0" err="1"/>
              <a:t>hPa</a:t>
            </a:r>
            <a:r>
              <a:rPr lang="en-IN" dirty="0"/>
              <a:t> ~ 48 k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984B4D1-BAE3-4782-A330-02C57FCFA59B}"/>
              </a:ext>
            </a:extLst>
          </p:cNvPr>
          <p:cNvSpPr txBox="1"/>
          <p:nvPr/>
        </p:nvSpPr>
        <p:spPr>
          <a:xfrm>
            <a:off x="202568" y="5067400"/>
            <a:ext cx="128909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dirty="0"/>
              <a:t>10 </a:t>
            </a:r>
            <a:r>
              <a:rPr lang="en-IN" dirty="0" err="1"/>
              <a:t>hPa</a:t>
            </a:r>
            <a:r>
              <a:rPr lang="en-IN" dirty="0"/>
              <a:t> ~ 32 k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7D3D249-34F6-4A8B-961B-A024B4390DF5}"/>
                  </a:ext>
                </a:extLst>
              </p:cNvPr>
              <p:cNvSpPr txBox="1"/>
              <p:nvPr/>
            </p:nvSpPr>
            <p:spPr>
              <a:xfrm>
                <a:off x="8509386" y="1829617"/>
                <a:ext cx="3480046" cy="40371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𝑼𝒏𝒊𝒕𝒔</m:t>
                      </m:r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: </m:t>
                      </m:r>
                      <m:sSup>
                        <m:sSupPr>
                          <m:ctrlPr>
                            <a:rPr lang="en-I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b="1" i="1" smtClean="0">
                              <a:latin typeface="Cambria Math" panose="02040503050406030204" pitchFamily="18" charset="0"/>
                            </a:rPr>
                            <m:t>𝒎𝒔</m:t>
                          </m:r>
                        </m:e>
                        <m:sup>
                          <m:r>
                            <a:rPr lang="en-I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en-IN" b="1" dirty="0"/>
              </a:p>
              <a:p>
                <a:r>
                  <a:rPr lang="en-IN" b="1" dirty="0"/>
                  <a:t>+</a:t>
                </a:r>
                <a:r>
                  <a:rPr lang="en-IN" b="1" dirty="0" err="1"/>
                  <a:t>ve</a:t>
                </a:r>
                <a:r>
                  <a:rPr lang="en-IN" b="1" dirty="0"/>
                  <a:t> s </a:t>
                </a:r>
                <a:r>
                  <a:rPr lang="en-IN" dirty="0"/>
                  <a:t>implies </a:t>
                </a:r>
                <a:r>
                  <a:rPr lang="en-IN" b="1" dirty="0"/>
                  <a:t>westward</a:t>
                </a:r>
                <a:r>
                  <a:rPr lang="en-IN" dirty="0"/>
                  <a:t> propagation and </a:t>
                </a:r>
                <a:r>
                  <a:rPr lang="en-IN" b="1" dirty="0"/>
                  <a:t>– </a:t>
                </a:r>
                <a:r>
                  <a:rPr lang="en-IN" b="1" dirty="0" err="1"/>
                  <a:t>ve</a:t>
                </a:r>
                <a:r>
                  <a:rPr lang="en-IN" b="1" dirty="0"/>
                  <a:t> s </a:t>
                </a:r>
                <a:r>
                  <a:rPr lang="en-IN" dirty="0"/>
                  <a:t>indicates </a:t>
                </a:r>
                <a:r>
                  <a:rPr lang="en-IN" b="1" dirty="0"/>
                  <a:t>eastward</a:t>
                </a:r>
                <a:r>
                  <a:rPr lang="en-IN" dirty="0"/>
                  <a:t> propagation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dirty="0">
                    <a:solidFill>
                      <a:srgbClr val="FF0000"/>
                    </a:solidFill>
                  </a:rPr>
                  <a:t>Q6DW</a:t>
                </a:r>
                <a:r>
                  <a:rPr lang="en-IN" dirty="0"/>
                  <a:t>           </a:t>
                </a:r>
                <a:r>
                  <a:rPr lang="en-IN" b="1" dirty="0">
                    <a:solidFill>
                      <a:srgbClr val="92D050"/>
                    </a:solidFill>
                  </a:rPr>
                  <a:t>Westward</a:t>
                </a:r>
                <a:r>
                  <a:rPr lang="en-IN" dirty="0"/>
                  <a:t> (wavenumber 1)</a:t>
                </a:r>
              </a:p>
              <a:p>
                <a:endParaRPr lang="en-I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dirty="0">
                    <a:solidFill>
                      <a:srgbClr val="FF0000"/>
                    </a:solidFill>
                  </a:rPr>
                  <a:t>Q16DW</a:t>
                </a:r>
                <a:r>
                  <a:rPr lang="en-IN" dirty="0"/>
                  <a:t>         </a:t>
                </a:r>
                <a:r>
                  <a:rPr lang="en-IN" b="1" dirty="0">
                    <a:solidFill>
                      <a:srgbClr val="92D050"/>
                    </a:solidFill>
                  </a:rPr>
                  <a:t>Westward</a:t>
                </a:r>
                <a:r>
                  <a:rPr lang="en-IN" b="1" dirty="0">
                    <a:solidFill>
                      <a:srgbClr val="00B050"/>
                    </a:solidFill>
                  </a:rPr>
                  <a:t> </a:t>
                </a:r>
                <a:r>
                  <a:rPr lang="en-IN" dirty="0"/>
                  <a:t>(Wavenumber 1 and 2)</a:t>
                </a:r>
              </a:p>
              <a:p>
                <a:endParaRPr lang="en-I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dirty="0">
                    <a:solidFill>
                      <a:srgbClr val="FF0000"/>
                    </a:solidFill>
                  </a:rPr>
                  <a:t>Q10DW</a:t>
                </a:r>
                <a:r>
                  <a:rPr lang="en-IN" dirty="0"/>
                  <a:t>          </a:t>
                </a:r>
                <a:r>
                  <a:rPr lang="en-IN" b="1" dirty="0">
                    <a:solidFill>
                      <a:srgbClr val="92D050"/>
                    </a:solidFill>
                  </a:rPr>
                  <a:t>Westward</a:t>
                </a:r>
                <a:r>
                  <a:rPr lang="en-IN" dirty="0"/>
                  <a:t> (wavenumber 1)</a:t>
                </a:r>
              </a:p>
              <a:p>
                <a:endParaRPr lang="en-I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IN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7D3D249-34F6-4A8B-961B-A024B4390D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9386" y="1829617"/>
                <a:ext cx="3480046" cy="4037131"/>
              </a:xfrm>
              <a:prstGeom prst="rect">
                <a:avLst/>
              </a:prstGeom>
              <a:blipFill>
                <a:blip r:embed="rId3"/>
                <a:stretch>
                  <a:fillRect l="-157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rrow: Right 22">
            <a:extLst>
              <a:ext uri="{FF2B5EF4-FFF2-40B4-BE49-F238E27FC236}">
                <a16:creationId xmlns:a16="http://schemas.microsoft.com/office/drawing/2014/main" id="{CE95E418-9E9D-4570-B64B-6319F0855015}"/>
              </a:ext>
            </a:extLst>
          </p:cNvPr>
          <p:cNvSpPr/>
          <p:nvPr/>
        </p:nvSpPr>
        <p:spPr>
          <a:xfrm>
            <a:off x="9643123" y="3883096"/>
            <a:ext cx="355106" cy="1134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C0425FF0-3CBE-4DC0-98D1-AAC7C904AD84}"/>
              </a:ext>
            </a:extLst>
          </p:cNvPr>
          <p:cNvSpPr/>
          <p:nvPr/>
        </p:nvSpPr>
        <p:spPr>
          <a:xfrm>
            <a:off x="9643123" y="4721152"/>
            <a:ext cx="355106" cy="1134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EDF57533-64A9-444F-8372-8F16340A085A}"/>
              </a:ext>
            </a:extLst>
          </p:cNvPr>
          <p:cNvSpPr/>
          <p:nvPr/>
        </p:nvSpPr>
        <p:spPr>
          <a:xfrm>
            <a:off x="9609585" y="3045040"/>
            <a:ext cx="355106" cy="1134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D086AD7-1BFA-4FEB-90CA-0220058F43DA}"/>
              </a:ext>
            </a:extLst>
          </p:cNvPr>
          <p:cNvSpPr txBox="1"/>
          <p:nvPr/>
        </p:nvSpPr>
        <p:spPr>
          <a:xfrm rot="16200000">
            <a:off x="-949540" y="2917076"/>
            <a:ext cx="22364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>
                <a:solidFill>
                  <a:srgbClr val="7030A0"/>
                </a:solidFill>
              </a:rPr>
              <a:t>ECMWF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574FDC-3F88-4298-B2D5-05D662EACB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C574FDC-3F88-4298-B2D5-05D662EACB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104A4C3-6E7C-44A7-B0D6-77469ABCD079}"/>
                  </a:ext>
                </a:extLst>
              </p:cNvPr>
              <p:cNvSpPr txBox="1"/>
              <p:nvPr/>
            </p:nvSpPr>
            <p:spPr>
              <a:xfrm>
                <a:off x="6906334" y="969096"/>
                <a:ext cx="6116714" cy="7146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1" i="1" smtClean="0">
                          <a:latin typeface="Cambria Math" panose="02040503050406030204" pitchFamily="18" charset="0"/>
                        </a:rPr>
                        <m:t>𝑨</m:t>
                      </m:r>
                      <m:func>
                        <m:funcPr>
                          <m:ctrlPr>
                            <a:rPr lang="en-IN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IN" b="1" i="0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IN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b="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IN" b="1" i="0">
                                  <a:latin typeface="Cambria Math" panose="02040503050406030204" pitchFamily="18" charset="0"/>
                                </a:rPr>
                                <m:t>𝛑</m:t>
                              </m:r>
                              <m:r>
                                <a:rPr lang="en-IN" b="0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IN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IN" b="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IN" b="1" i="1"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</m:num>
                                    <m:den>
                                      <m:r>
                                        <a:rPr lang="en-IN" b="0" i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a:rPr lang="en-IN" b="1" i="1">
                                          <a:latin typeface="Cambria Math" panose="02040503050406030204" pitchFamily="18" charset="0"/>
                                        </a:rPr>
                                        <m:t>𝑻</m:t>
                                      </m:r>
                                    </m:den>
                                  </m:f>
                                  <m:r>
                                    <a:rPr lang="en-IN" b="0" i="0">
                                      <a:latin typeface="Cambria Math" panose="02040503050406030204" pitchFamily="18" charset="0"/>
                                    </a:rPr>
                                    <m:t> + </m:t>
                                  </m:r>
                                  <m:r>
                                    <a:rPr lang="en-IN" b="1" i="0">
                                      <a:latin typeface="Cambria Math" panose="02040503050406030204" pitchFamily="18" charset="0"/>
                                    </a:rPr>
                                    <m:t>𝐬</m:t>
                                  </m:r>
                                  <m:f>
                                    <m:fPr>
                                      <m:ctrlPr>
                                        <a:rPr lang="en-IN" b="1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IN" b="1" i="1">
                                          <a:latin typeface="Cambria Math" panose="02040503050406030204" pitchFamily="18" charset="0"/>
                                        </a:rPr>
                                        <m:t>𝝀</m:t>
                                      </m:r>
                                    </m:num>
                                    <m:den>
                                      <m:r>
                                        <a:rPr lang="en-IN" b="0" i="0">
                                          <a:latin typeface="Cambria Math" panose="02040503050406030204" pitchFamily="18" charset="0"/>
                                        </a:rPr>
                                        <m:t>360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IN" b="0" i="0">
                                  <a:latin typeface="Cambria Math" panose="02040503050406030204" pitchFamily="18" charset="0"/>
                                </a:rPr>
                                <m:t> – </m:t>
                              </m:r>
                              <m:r>
                                <a:rPr lang="en-IN" b="1" i="0">
                                  <a:latin typeface="Cambria Math" panose="02040503050406030204" pitchFamily="18" charset="0"/>
                                </a:rPr>
                                <m:t>𝛗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104A4C3-6E7C-44A7-B0D6-77469ABCD0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6334" y="969096"/>
                <a:ext cx="6116714" cy="7146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47D72427-ED0D-404D-8C2C-D6D0D09EF131}"/>
              </a:ext>
            </a:extLst>
          </p:cNvPr>
          <p:cNvSpPr txBox="1"/>
          <p:nvPr/>
        </p:nvSpPr>
        <p:spPr>
          <a:xfrm>
            <a:off x="2587486" y="357131"/>
            <a:ext cx="2069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800" dirty="0">
                <a:solidFill>
                  <a:srgbClr val="0070C0"/>
                </a:solidFill>
              </a:rPr>
              <a:t>CP latitude (22.7 </a:t>
            </a:r>
            <a:r>
              <a:rPr lang="en-IN" sz="1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°S</a:t>
            </a:r>
            <a:r>
              <a:rPr lang="en-IN" sz="1800" dirty="0">
                <a:solidFill>
                  <a:srgbClr val="0070C0"/>
                </a:solidFill>
              </a:rPr>
              <a:t>)</a:t>
            </a:r>
            <a:endParaRPr lang="en-IN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0E1A4E7-3E24-421F-918B-AF4DE79A2D1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4160" y="703040"/>
            <a:ext cx="2991253" cy="579782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D327991-26CD-4043-BEBE-F436815A758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9335" y="703040"/>
            <a:ext cx="2721105" cy="581898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8CAB793-E41C-4EFE-8104-788F7304FA79}"/>
              </a:ext>
            </a:extLst>
          </p:cNvPr>
          <p:cNvSpPr txBox="1"/>
          <p:nvPr/>
        </p:nvSpPr>
        <p:spPr>
          <a:xfrm>
            <a:off x="4465471" y="6522020"/>
            <a:ext cx="2919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wavenumber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8BF3EF5-E528-4F30-8AF2-53068B1301FD}"/>
              </a:ext>
            </a:extLst>
          </p:cNvPr>
          <p:cNvSpPr txBox="1"/>
          <p:nvPr/>
        </p:nvSpPr>
        <p:spPr>
          <a:xfrm>
            <a:off x="5540269" y="357131"/>
            <a:ext cx="65339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1800" dirty="0">
                <a:solidFill>
                  <a:schemeClr val="accent1">
                    <a:lumMod val="75000"/>
                  </a:schemeClr>
                </a:solidFill>
              </a:rPr>
              <a:t>CA latitude (7.4</a:t>
            </a:r>
            <a:r>
              <a:rPr lang="en-IN" sz="1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°S</a:t>
            </a:r>
            <a:r>
              <a:rPr lang="en-IN" sz="1800" dirty="0">
                <a:solidFill>
                  <a:schemeClr val="accent1">
                    <a:lumMod val="75000"/>
                  </a:schemeClr>
                </a:solidFill>
              </a:rPr>
              <a:t>)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068107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93"/>
    </mc:Choice>
    <mc:Fallback xmlns="">
      <p:transition spd="slow" advTm="593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DF16B3D-B6D6-423F-8952-F4159F4DA6BA}"/>
              </a:ext>
            </a:extLst>
          </p:cNvPr>
          <p:cNvSpPr txBox="1"/>
          <p:nvPr/>
        </p:nvSpPr>
        <p:spPr>
          <a:xfrm>
            <a:off x="1900514" y="213740"/>
            <a:ext cx="8905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ave propagation and forcing: </a:t>
            </a:r>
            <a:r>
              <a:rPr lang="en-IN" sz="2800" b="1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liassen</a:t>
            </a:r>
            <a:r>
              <a:rPr lang="en-IN" sz="2800" b="1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Palm flux</a:t>
            </a:r>
            <a:endParaRPr lang="en-IN" sz="2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118A147-4B4B-4973-8670-98214E449C1C}"/>
                  </a:ext>
                </a:extLst>
              </p:cNvPr>
              <p:cNvSpPr txBox="1"/>
              <p:nvPr/>
            </p:nvSpPr>
            <p:spPr>
              <a:xfrm>
                <a:off x="6047992" y="1776465"/>
                <a:ext cx="5915025" cy="5472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1800" i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</a:t>
                </a:r>
                <a:r>
                  <a:rPr lang="en-IN" sz="1800" b="1" i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</a:t>
                </a:r>
                <a:r>
                  <a:rPr lang="en-IN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{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𝜙</m:t>
                        </m:r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IN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F(z)} = {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𝜌</m:t>
                        </m:r>
                      </m:e>
                      <m:sub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b>
                    </m:sSub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𝑜𝑠</m:t>
                    </m:r>
                  </m:oMath>
                </a14:m>
                <a:r>
                  <a:rPr lang="en-IN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IN" sz="1800" b="1" i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ϕ</a:t>
                </a:r>
                <a:r>
                  <a:rPr lang="en-IN" sz="1800" i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IN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N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IN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p>
                            <m:r>
                              <a:rPr lang="en-IN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IN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r>
                      <a:rPr lang="en-IN" sz="18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IN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𝜌</m:t>
                        </m:r>
                      </m:e>
                      <m:sub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b>
                    </m:sSub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𝑜𝑠</m:t>
                    </m:r>
                  </m:oMath>
                </a14:m>
                <a:r>
                  <a:rPr lang="en-IN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IN" sz="1800" b="1" i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ϕ</a:t>
                </a:r>
                <a:r>
                  <a:rPr lang="en-IN" sz="1800" i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IN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b="1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IN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IN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  <m:r>
                              <a:rPr lang="en-IN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  <m:r>
                              <a:rPr lang="en-IN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𝛳</m:t>
                            </m:r>
                            <m:r>
                              <a:rPr lang="en-IN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e>
                        </m:acc>
                      </m:num>
                      <m:den>
                        <m:acc>
                          <m:accPr>
                            <m:chr m:val="̅"/>
                            <m:ctrlPr>
                              <a:rPr lang="en-IN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IN" b="1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𝛳</m:t>
                                </m:r>
                              </m:e>
                              <m:sub>
                                <m:r>
                                  <a:rPr lang="en-IN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𝑧</m:t>
                                </m:r>
                              </m:sub>
                            </m:sSub>
                          </m:e>
                        </m:acc>
                      </m:den>
                    </m:f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 }</m:t>
                    </m:r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118A147-4B4B-4973-8670-98214E449C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7992" y="1776465"/>
                <a:ext cx="5915025" cy="547201"/>
              </a:xfrm>
              <a:prstGeom prst="rect">
                <a:avLst/>
              </a:prstGeom>
              <a:blipFill>
                <a:blip r:embed="rId2"/>
                <a:stretch>
                  <a:fillRect l="-82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EFD5BF0-668D-45EA-925D-32F69DFE925C}"/>
                  </a:ext>
                </a:extLst>
              </p:cNvPr>
              <p:cNvSpPr txBox="1"/>
              <p:nvPr/>
            </p:nvSpPr>
            <p:spPr>
              <a:xfrm>
                <a:off x="6086473" y="2395051"/>
                <a:ext cx="6096000" cy="5187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18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∇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</m:t>
                    </m:r>
                    <m:f>
                      <m:fPr>
                        <m:ctrlPr>
                          <a:rPr lang="en-IN" b="1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𝜙</m:t>
                        </m:r>
                      </m:den>
                    </m:f>
                  </m:oMath>
                </a14:m>
                <a:r>
                  <a:rPr lang="en-IN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𝜙</m:t>
                        </m:r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IN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𝑜𝑠</m:t>
                    </m:r>
                  </m:oMath>
                </a14:m>
                <a:r>
                  <a:rPr lang="en-IN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IN" sz="1800" b="1" i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ϕ</a:t>
                </a:r>
                <a:r>
                  <a:rPr lang="en-IN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b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𝜙</m:t>
                        </m:r>
                      </m:sub>
                    </m:sSub>
                  </m:oMath>
                </a14:m>
                <a:r>
                  <a:rPr lang="en-IN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(F(z)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b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IN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IN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EFD5BF0-668D-45EA-925D-32F69DFE92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6473" y="2395051"/>
                <a:ext cx="6096000" cy="518732"/>
              </a:xfrm>
              <a:prstGeom prst="rect">
                <a:avLst/>
              </a:prstGeom>
              <a:blipFill>
                <a:blip r:embed="rId4"/>
                <a:stretch>
                  <a:fillRect b="-705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70D7736-1DAF-41B2-AE27-77F327DD9CE5}"/>
                  </a:ext>
                </a:extLst>
              </p:cNvPr>
              <p:cNvSpPr txBox="1"/>
              <p:nvPr/>
            </p:nvSpPr>
            <p:spPr>
              <a:xfrm>
                <a:off x="6124574" y="3056552"/>
                <a:ext cx="6096000" cy="5191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IN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Wave driving D</a:t>
                </a:r>
                <a:r>
                  <a:rPr lang="en-IN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b="1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IN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IN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𝜙</m:t>
                        </m:r>
                      </m:den>
                    </m:f>
                  </m:oMath>
                </a14:m>
                <a:r>
                  <a:rPr lang="en-IN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∇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𝐹</m:t>
                    </m:r>
                  </m:oMath>
                </a14:m>
                <a:r>
                  <a:rPr lang="en-IN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IN" b="1" dirty="0"/>
                  <a:t>(Andrews et al., 1987) </a:t>
                </a:r>
                <a:endParaRPr lang="en-IN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70D7736-1DAF-41B2-AE27-77F327DD9C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4574" y="3056552"/>
                <a:ext cx="6096000" cy="519181"/>
              </a:xfrm>
              <a:prstGeom prst="rect">
                <a:avLst/>
              </a:prstGeom>
              <a:blipFill>
                <a:blip r:embed="rId5"/>
                <a:stretch>
                  <a:fillRect l="-900" b="-581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282B2F0F-C7BF-4A68-9F88-F4AA070E7906}"/>
              </a:ext>
            </a:extLst>
          </p:cNvPr>
          <p:cNvSpPr txBox="1"/>
          <p:nvPr/>
        </p:nvSpPr>
        <p:spPr>
          <a:xfrm>
            <a:off x="6086473" y="1323975"/>
            <a:ext cx="54387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F</a:t>
            </a:r>
            <a:r>
              <a:rPr lang="en-IN" dirty="0"/>
              <a:t> points in the direction of </a:t>
            </a:r>
            <a:r>
              <a:rPr lang="en-IN" dirty="0">
                <a:solidFill>
                  <a:schemeClr val="accent1"/>
                </a:solidFill>
              </a:rPr>
              <a:t>planetary wave propagatio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61C0AE4-0202-491A-8EF7-18201DE748A4}"/>
              </a:ext>
            </a:extLst>
          </p:cNvPr>
          <p:cNvSpPr txBox="1"/>
          <p:nvPr/>
        </p:nvSpPr>
        <p:spPr>
          <a:xfrm>
            <a:off x="6195820" y="3812716"/>
            <a:ext cx="561936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en-IN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liassen</a:t>
            </a:r>
            <a:r>
              <a:rPr lang="en-IN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Palm (EP) flux diagnosis shows the </a:t>
            </a:r>
            <a:r>
              <a:rPr lang="en-IN" sz="1800" b="1" dirty="0">
                <a:solidFill>
                  <a:schemeClr val="accent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pagation of PWs from high and mid to low latitudes during the warming</a:t>
            </a:r>
          </a:p>
          <a:p>
            <a:endParaRPr lang="en-IN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IN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IN" sz="1800" b="1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ximum wave flux </a:t>
            </a:r>
            <a:r>
              <a:rPr lang="en-IN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n the </a:t>
            </a:r>
            <a:r>
              <a:rPr lang="en-IN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eak warming day</a:t>
            </a:r>
            <a:r>
              <a:rPr lang="en-IN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i.e. 18 September.</a:t>
            </a:r>
          </a:p>
          <a:p>
            <a:endParaRPr lang="en-IN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IN" b="1" dirty="0">
                <a:latin typeface="Calibri" panose="020F0502020204030204" pitchFamily="34" charset="0"/>
                <a:cs typeface="Times New Roman" panose="02020603050405020304" pitchFamily="18" charset="0"/>
              </a:rPr>
              <a:t>Wave activity decreases </a:t>
            </a:r>
            <a:r>
              <a:rPr lang="en-IN" dirty="0">
                <a:latin typeface="Calibri" panose="020F0502020204030204" pitchFamily="34" charset="0"/>
                <a:cs typeface="Times New Roman" panose="02020603050405020304" pitchFamily="18" charset="0"/>
              </a:rPr>
              <a:t>after warming days.</a:t>
            </a:r>
            <a:endParaRPr lang="en-IN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59C03D7-EF7C-4230-B472-9CF605D0DE6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983" y="924685"/>
            <a:ext cx="5314567" cy="581288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12A4308-0AE2-44D4-A92C-A1A9730F6AD7}"/>
              </a:ext>
            </a:extLst>
          </p:cNvPr>
          <p:cNvSpPr txBox="1"/>
          <p:nvPr/>
        </p:nvSpPr>
        <p:spPr>
          <a:xfrm>
            <a:off x="5105400" y="1591799"/>
            <a:ext cx="257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277502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3364"/>
    </mc:Choice>
    <mc:Fallback xmlns="">
      <p:transition spd="slow" advTm="143364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94DD8AD-B606-4D47-8916-BD39CE936A95}"/>
              </a:ext>
            </a:extLst>
          </p:cNvPr>
          <p:cNvSpPr txBox="1"/>
          <p:nvPr/>
        </p:nvSpPr>
        <p:spPr>
          <a:xfrm>
            <a:off x="4718851" y="-70459"/>
            <a:ext cx="6067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>
                <a:solidFill>
                  <a:srgbClr val="FF0000"/>
                </a:solidFill>
              </a:rPr>
              <a:t>Summar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377ADFA-7D3A-4576-8180-2C9EC2D322D9}"/>
              </a:ext>
            </a:extLst>
          </p:cNvPr>
          <p:cNvSpPr txBox="1"/>
          <p:nvPr/>
        </p:nvSpPr>
        <p:spPr>
          <a:xfrm>
            <a:off x="328475" y="337351"/>
            <a:ext cx="11549848" cy="50783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 present work portrays the PW dynamics in the middle atmosphere during a minor but impactful SSW event in </a:t>
            </a:r>
            <a:r>
              <a:rPr lang="en-IN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eptember 2019 observed from two low latitude stations</a:t>
            </a:r>
            <a:r>
              <a:rPr lang="en-IN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in the Brazilian sector. Based on the observed features </a:t>
            </a:r>
          </a:p>
          <a:p>
            <a:pPr marL="342900" indent="-342900">
              <a:buFont typeface="+mj-lt"/>
              <a:buAutoNum type="arabicPeriod"/>
            </a:pPr>
            <a:r>
              <a:rPr lang="en-IN" dirty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IN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e present warming event can also be termed as </a:t>
            </a:r>
            <a:r>
              <a:rPr lang="en-IN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gh stratospheric warming</a:t>
            </a:r>
            <a:r>
              <a:rPr lang="en-IN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marL="342900" indent="-342900">
              <a:buFont typeface="+mj-lt"/>
              <a:buAutoNum type="arabicPeriod"/>
            </a:pPr>
            <a:endParaRPr lang="en-IN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IN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he low latitude middle atmosphere shows contrasting character with respect to the high latitude, i.e. </a:t>
            </a:r>
            <a:r>
              <a:rPr lang="en-IN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oling in the stratosphere coincident with the high latitude warming and warming in the mesosphere concurrent with the high latitude cooling. </a:t>
            </a:r>
          </a:p>
          <a:p>
            <a:pPr marL="342900" indent="-342900">
              <a:buAutoNum type="arabicPeriod"/>
            </a:pPr>
            <a:endParaRPr lang="en-IN" sz="1800" b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342900" indent="-342900">
              <a:buAutoNum type="arabicPeriod"/>
            </a:pPr>
            <a:r>
              <a:rPr lang="en-IN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 </a:t>
            </a:r>
            <a:r>
              <a:rPr lang="en-IN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trong Q16DW is mostly found to be present before the warming interval </a:t>
            </a:r>
            <a:r>
              <a:rPr lang="en-IN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nd weakens considerably after the warming episode. Another PW component, i.e., </a:t>
            </a:r>
            <a:r>
              <a:rPr lang="en-IN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6DW is found in the mesosphere and MLT during the initial days of post warming phase</a:t>
            </a:r>
            <a:r>
              <a:rPr lang="en-IN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</a:p>
          <a:p>
            <a:pPr marL="342900" indent="-342900">
              <a:buAutoNum type="arabicPeriod"/>
            </a:pPr>
            <a:endParaRPr lang="en-IN" sz="1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342900" indent="-342900">
              <a:buAutoNum type="arabicPeriod"/>
            </a:pPr>
            <a:r>
              <a:rPr lang="en-IN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 handful of </a:t>
            </a:r>
            <a:r>
              <a:rPr lang="en-IN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velling PW components, i.e., Q16DW, Q10DW, Q6DW and Q3DW</a:t>
            </a:r>
            <a:r>
              <a:rPr lang="en-IN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re found during the observational period primarily correspond to the </a:t>
            </a:r>
            <a:r>
              <a:rPr lang="en-IN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estward zonal wavenumber 1 and 2</a:t>
            </a:r>
            <a:r>
              <a:rPr lang="en-IN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</a:p>
          <a:p>
            <a:pPr marL="342900" indent="-342900">
              <a:buAutoNum type="arabicPeriod"/>
            </a:pPr>
            <a:endParaRPr lang="en-IN" b="1" kern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>
              <a:buAutoNum type="arabicPeriod"/>
            </a:pPr>
            <a:r>
              <a:rPr lang="en-US" sz="1800" kern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</a:t>
            </a:r>
            <a:r>
              <a:rPr lang="en-US" sz="1800" b="1" kern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P flux </a:t>
            </a:r>
            <a:r>
              <a:rPr lang="en-US" sz="1800" b="0" kern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veals </a:t>
            </a:r>
            <a:r>
              <a:rPr lang="en-US" sz="1800" b="1" kern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ropagation of PWs from high and mid to low latitudes </a:t>
            </a:r>
            <a:r>
              <a:rPr lang="en-US" sz="1800" b="0" kern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ring the SSW event that </a:t>
            </a:r>
            <a:r>
              <a:rPr lang="en-US" sz="1800" b="0" kern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ximises</a:t>
            </a:r>
            <a:r>
              <a:rPr lang="en-US" sz="1800" b="0" kern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n the peak warming day, i.e.18 September.</a:t>
            </a:r>
            <a:endParaRPr lang="en-IN" sz="1800" b="1" kern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IN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C926B17-3B8E-9359-47A0-AE1D0160B50C}"/>
              </a:ext>
            </a:extLst>
          </p:cNvPr>
          <p:cNvSpPr txBox="1"/>
          <p:nvPr/>
        </p:nvSpPr>
        <p:spPr>
          <a:xfrm>
            <a:off x="9399181" y="5884101"/>
            <a:ext cx="39340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i="1" dirty="0"/>
              <a:t>Thank you</a:t>
            </a:r>
          </a:p>
          <a:p>
            <a:endParaRPr lang="en-IN" b="1" i="1" dirty="0"/>
          </a:p>
          <a:p>
            <a:endParaRPr lang="en-IN" b="1" i="1" dirty="0"/>
          </a:p>
          <a:p>
            <a:endParaRPr lang="en-IN" b="1" i="1" dirty="0"/>
          </a:p>
          <a:p>
            <a:endParaRPr lang="en-IN" b="1" i="1" dirty="0"/>
          </a:p>
        </p:txBody>
      </p:sp>
    </p:spTree>
    <p:extLst>
      <p:ext uri="{BB962C8B-B14F-4D97-AF65-F5344CB8AC3E}">
        <p14:creationId xmlns:p14="http://schemas.microsoft.com/office/powerpoint/2010/main" val="38417838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</TotalTime>
  <Words>848</Words>
  <Application>Microsoft Office PowerPoint</Application>
  <PresentationFormat>Widescreen</PresentationFormat>
  <Paragraphs>98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Open Sans</vt:lpstr>
      <vt:lpstr>STIX-Regular</vt:lpstr>
      <vt:lpstr>times new roman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OURAV MITRA</dc:creator>
  <cp:lastModifiedBy>GOURAV MITRA</cp:lastModifiedBy>
  <cp:revision>2</cp:revision>
  <dcterms:created xsi:type="dcterms:W3CDTF">2022-05-24T09:19:33Z</dcterms:created>
  <dcterms:modified xsi:type="dcterms:W3CDTF">2022-05-24T09:29:09Z</dcterms:modified>
</cp:coreProperties>
</file>